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FE4" w:rsidRPr="00AD6EE0" w:rsidRDefault="00554FE4" w:rsidP="00AD6EE0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bookmarkStart w:id="0" w:name="_GoBack"/>
      <w:bookmarkEnd w:id="0"/>
      <w:r w:rsidRPr="00AD6EE0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:rsidR="00554FE4" w:rsidRPr="00AD6EE0" w:rsidRDefault="005763C3" w:rsidP="00AD6EE0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AD6EE0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8</w:t>
      </w:r>
      <w:r w:rsidR="00554FE4" w:rsidRPr="00AD6EE0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CF5B87" w:rsidRPr="00AD6EE0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Representative Metals, Metalloids, and Nonmetals</w:t>
      </w:r>
    </w:p>
    <w:p w:rsidR="00554FE4" w:rsidRPr="00AD6EE0" w:rsidRDefault="00965637" w:rsidP="00AD6EE0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AD6EE0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8</w:t>
      </w:r>
      <w:r w:rsidR="00554FE4" w:rsidRPr="00AD6EE0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.</w:t>
      </w:r>
      <w:r w:rsidRPr="00AD6EE0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8</w:t>
      </w:r>
      <w:r w:rsidR="00554FE4" w:rsidRPr="00AD6EE0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362A44" w:rsidRPr="00AD6EE0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Occurrence, Preparation, and Properties of Phosphorus</w:t>
      </w:r>
    </w:p>
    <w:p w:rsidR="0084043E" w:rsidRPr="003850C7" w:rsidRDefault="00682B34" w:rsidP="003850C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6</w:t>
      </w:r>
      <w:r w:rsidR="002C5E24" w:rsidRPr="003850C7">
        <w:rPr>
          <w:rFonts w:ascii="Times New Roman" w:hAnsi="Times New Roman" w:cs="Times New Roman"/>
          <w:sz w:val="24"/>
          <w:szCs w:val="24"/>
        </w:rPr>
        <w:t>7</w:t>
      </w:r>
      <w:r w:rsidR="001F4307" w:rsidRPr="003850C7">
        <w:rPr>
          <w:rFonts w:ascii="Times New Roman" w:hAnsi="Times New Roman" w:cs="Times New Roman"/>
          <w:sz w:val="24"/>
          <w:szCs w:val="24"/>
        </w:rPr>
        <w:t>.</w:t>
      </w:r>
      <w:r w:rsidR="0084043E" w:rsidRPr="003850C7">
        <w:rPr>
          <w:rFonts w:ascii="Times New Roman" w:hAnsi="Times New Roman" w:cs="Times New Roman"/>
          <w:sz w:val="24"/>
          <w:szCs w:val="24"/>
        </w:rPr>
        <w:t xml:space="preserve"> Write the Lewis structure for each of the following. You may wish to review the chapter on chemical bonding and molecular geometry.</w:t>
      </w:r>
    </w:p>
    <w:p w:rsidR="0084043E" w:rsidRPr="003850C7" w:rsidRDefault="0084043E" w:rsidP="003850C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(a) PH</w:t>
      </w:r>
      <w:r w:rsidRPr="003850C7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84043E" w:rsidRPr="003850C7" w:rsidRDefault="0084043E" w:rsidP="003850C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 xml:space="preserve">(b) </w:t>
      </w:r>
      <w:r w:rsidR="00BE7510" w:rsidRPr="00BE7510">
        <w:rPr>
          <w:rFonts w:ascii="Times New Roman" w:hAnsi="Times New Roman" w:cs="Times New Roman"/>
          <w:position w:val="-12"/>
          <w:sz w:val="24"/>
          <w:szCs w:val="24"/>
        </w:rPr>
        <w:object w:dxaOrig="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8.75pt" o:ole="">
            <v:imagedata r:id="rId7" o:title=""/>
          </v:shape>
          <o:OLEObject Type="Embed" ProgID="Equation.DSMT4" ShapeID="_x0000_i1025" DrawAspect="Content" ObjectID="_1502106371" r:id="rId8"/>
        </w:object>
      </w:r>
    </w:p>
    <w:p w:rsidR="0084043E" w:rsidRPr="003850C7" w:rsidRDefault="0084043E" w:rsidP="003850C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(c) P</w:t>
      </w:r>
      <w:r w:rsidRPr="003850C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850C7">
        <w:rPr>
          <w:rFonts w:ascii="Times New Roman" w:hAnsi="Times New Roman" w:cs="Times New Roman"/>
          <w:sz w:val="24"/>
          <w:szCs w:val="24"/>
        </w:rPr>
        <w:t>H</w:t>
      </w:r>
      <w:r w:rsidRPr="003850C7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:rsidR="0084043E" w:rsidRPr="003850C7" w:rsidRDefault="0084043E" w:rsidP="003850C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 xml:space="preserve">(d) </w:t>
      </w:r>
      <w:r w:rsidR="00BE7510" w:rsidRPr="00BE7510">
        <w:rPr>
          <w:rFonts w:ascii="Times New Roman" w:hAnsi="Times New Roman" w:cs="Times New Roman"/>
          <w:position w:val="-12"/>
          <w:sz w:val="24"/>
          <w:szCs w:val="24"/>
        </w:rPr>
        <w:object w:dxaOrig="620" w:dyaOrig="380">
          <v:shape id="_x0000_i1026" type="#_x0000_t75" style="width:30.75pt;height:18.75pt" o:ole="">
            <v:imagedata r:id="rId9" o:title=""/>
          </v:shape>
          <o:OLEObject Type="Embed" ProgID="Equation.DSMT4" ShapeID="_x0000_i1026" DrawAspect="Content" ObjectID="_1502106372" r:id="rId10"/>
        </w:object>
      </w:r>
    </w:p>
    <w:p w:rsidR="00736FA1" w:rsidRPr="003850C7" w:rsidRDefault="0084043E" w:rsidP="003850C7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(e) PF</w:t>
      </w:r>
      <w:r w:rsidRPr="003850C7"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:rsidR="00736FA1" w:rsidRPr="003850C7" w:rsidRDefault="00736FA1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Solution</w:t>
      </w:r>
    </w:p>
    <w:p w:rsidR="00684F98" w:rsidRPr="003850C7" w:rsidRDefault="00684F98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(a)</w:t>
      </w:r>
      <w:r w:rsidR="00CD1EE9" w:rsidRPr="003850C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84F98" w:rsidRPr="003850C7" w:rsidRDefault="00684F98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E2789E8" wp14:editId="0DE270E9">
            <wp:extent cx="1488440" cy="393700"/>
            <wp:effectExtent l="0" t="0" r="0" b="6350"/>
            <wp:docPr id="1" name="Picture 1" descr="L:\Clients\Connexions\CONNEX130016_Chemistry\02_Working_Files\C18_Representative Metals Metalloids and NonMetals\99_Current_Art\JPEG\CNX_Chem_18_08_Exercise1a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L:\Clients\Connexions\CONNEX130016_Chemistry\02_Working_Files\C18_Representative Metals Metalloids and NonMetals\99_Current_Art\JPEG\CNX_Chem_18_08_Exercise1a_img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44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0C7">
        <w:rPr>
          <w:rFonts w:ascii="Times New Roman" w:hAnsi="Times New Roman" w:cs="Times New Roman"/>
          <w:sz w:val="24"/>
          <w:szCs w:val="24"/>
        </w:rPr>
        <w:t>;</w:t>
      </w:r>
    </w:p>
    <w:p w:rsidR="00684F98" w:rsidRPr="003850C7" w:rsidRDefault="00684F98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(b)</w:t>
      </w:r>
      <w:r w:rsidR="00CD1EE9" w:rsidRPr="003850C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84F98" w:rsidRPr="003850C7" w:rsidRDefault="00684F98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3125623" wp14:editId="317F5F19">
            <wp:extent cx="1488440" cy="553085"/>
            <wp:effectExtent l="0" t="0" r="0" b="0"/>
            <wp:docPr id="2" name="Picture 2" descr="L:\Clients\Connexions\CONNEX130016_Chemistry\02_Working_Files\C18_Representative Metals Metalloids and NonMetals\99_Current_Art\JPEG\CNX_Chem_18_08_Exercise1b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L:\Clients\Connexions\CONNEX130016_Chemistry\02_Working_Files\C18_Representative Metals Metalloids and NonMetals\99_Current_Art\JPEG\CNX_Chem_18_08_Exercise1b_img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440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0C7">
        <w:rPr>
          <w:rFonts w:ascii="Times New Roman" w:hAnsi="Times New Roman" w:cs="Times New Roman"/>
          <w:sz w:val="24"/>
          <w:szCs w:val="24"/>
        </w:rPr>
        <w:t>;</w:t>
      </w:r>
    </w:p>
    <w:p w:rsidR="00684F98" w:rsidRPr="003850C7" w:rsidRDefault="00684F98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(c)</w:t>
      </w:r>
      <w:r w:rsidR="00CD1EE9" w:rsidRPr="003850C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84F98" w:rsidRPr="003850C7" w:rsidRDefault="00684F98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E700883" wp14:editId="2B037FE7">
            <wp:extent cx="1488440" cy="457200"/>
            <wp:effectExtent l="0" t="0" r="0" b="0"/>
            <wp:docPr id="3" name="Picture 3" descr="L:\Clients\Connexions\CONNEX130016_Chemistry\02_Working_Files\C18_Representative Metals Metalloids and NonMetals\99_Current_Art\JPEG\CNX_Chem_18_08_Exercise1c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L:\Clients\Connexions\CONNEX130016_Chemistry\02_Working_Files\C18_Representative Metals Metalloids and NonMetals\99_Current_Art\JPEG\CNX_Chem_18_08_Exercise1c_img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44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0C7">
        <w:rPr>
          <w:rFonts w:ascii="Times New Roman" w:hAnsi="Times New Roman" w:cs="Times New Roman"/>
          <w:sz w:val="24"/>
          <w:szCs w:val="24"/>
        </w:rPr>
        <w:t>;</w:t>
      </w:r>
    </w:p>
    <w:p w:rsidR="00684F98" w:rsidRPr="003850C7" w:rsidRDefault="00684F98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(d)</w:t>
      </w:r>
      <w:r w:rsidR="00CD1EE9" w:rsidRPr="003850C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84F98" w:rsidRPr="003850C7" w:rsidRDefault="00684F98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04E9390" wp14:editId="217FE291">
            <wp:extent cx="1488440" cy="627380"/>
            <wp:effectExtent l="0" t="0" r="0" b="1270"/>
            <wp:docPr id="4" name="Picture 4" descr="L:\Clients\Connexions\CONNEX130016_Chemistry\02_Working_Files\C18_Representative Metals Metalloids and NonMetals\99_Current_Art\JPEG\CNX_Chem_18_08_Exercise1d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L:\Clients\Connexions\CONNEX130016_Chemistry\02_Working_Files\C18_Representative Metals Metalloids and NonMetals\99_Current_Art\JPEG\CNX_Chem_18_08_Exercise1d_img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440" cy="62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0C7">
        <w:rPr>
          <w:rFonts w:ascii="Times New Roman" w:hAnsi="Times New Roman" w:cs="Times New Roman"/>
          <w:sz w:val="24"/>
          <w:szCs w:val="24"/>
        </w:rPr>
        <w:t>;</w:t>
      </w:r>
    </w:p>
    <w:p w:rsidR="00684F98" w:rsidRPr="003850C7" w:rsidRDefault="00684F98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(e)</w:t>
      </w:r>
      <w:r w:rsidR="00CD1EE9" w:rsidRPr="003850C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36FA1" w:rsidRPr="003850C7" w:rsidRDefault="00684F98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22393B1" wp14:editId="69E5BDEC">
            <wp:extent cx="1488440" cy="765810"/>
            <wp:effectExtent l="0" t="0" r="0" b="0"/>
            <wp:docPr id="5" name="Picture 5" descr="L:\Clients\Connexions\CONNEX130016_Chemistry\02_Working_Files\C18_Representative Metals Metalloids and NonMetals\99_Current_Art\JPEG\CNX_Chem_18_08_Exercise1e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L:\Clients\Connexions\CONNEX130016_Chemistry\02_Working_Files\C18_Representative Metals Metalloids and NonMetals\99_Current_Art\JPEG\CNX_Chem_18_08_Exercise1e_img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440" cy="765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545A" w:rsidRPr="003850C7" w:rsidRDefault="00682B34" w:rsidP="003850C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6</w:t>
      </w:r>
      <w:r w:rsidR="002C5E24" w:rsidRPr="003850C7">
        <w:rPr>
          <w:rFonts w:ascii="Times New Roman" w:hAnsi="Times New Roman" w:cs="Times New Roman"/>
          <w:sz w:val="24"/>
          <w:szCs w:val="24"/>
        </w:rPr>
        <w:t>9</w:t>
      </w:r>
      <w:r w:rsidR="001F4307" w:rsidRPr="003850C7">
        <w:rPr>
          <w:rFonts w:ascii="Times New Roman" w:hAnsi="Times New Roman" w:cs="Times New Roman"/>
          <w:sz w:val="24"/>
          <w:szCs w:val="24"/>
        </w:rPr>
        <w:t>.</w:t>
      </w:r>
      <w:r w:rsidR="0059545A" w:rsidRPr="003850C7">
        <w:rPr>
          <w:rFonts w:ascii="Times New Roman" w:hAnsi="Times New Roman" w:cs="Times New Roman"/>
          <w:sz w:val="24"/>
          <w:szCs w:val="24"/>
        </w:rPr>
        <w:t xml:space="preserve"> Complete and balance each of the following chemical equations. (In some cases, there may be more than one correct answer.)</w:t>
      </w:r>
    </w:p>
    <w:p w:rsidR="0059545A" w:rsidRPr="003850C7" w:rsidRDefault="0059545A" w:rsidP="003850C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 xml:space="preserve">(a) </w:t>
      </w:r>
      <w:r w:rsidR="00BE7510" w:rsidRPr="00BE7510">
        <w:rPr>
          <w:rFonts w:ascii="Times New Roman" w:hAnsi="Times New Roman" w:cs="Times New Roman"/>
          <w:position w:val="-12"/>
          <w:sz w:val="24"/>
          <w:szCs w:val="24"/>
        </w:rPr>
        <w:object w:dxaOrig="1520" w:dyaOrig="380">
          <v:shape id="_x0000_i1027" type="#_x0000_t75" style="width:75.75pt;height:18.75pt" o:ole="">
            <v:imagedata r:id="rId16" o:title=""/>
          </v:shape>
          <o:OLEObject Type="Embed" ProgID="Equation.DSMT4" ShapeID="_x0000_i1027" DrawAspect="Content" ObjectID="_1502106373" r:id="rId17"/>
        </w:object>
      </w:r>
    </w:p>
    <w:p w:rsidR="0059545A" w:rsidRPr="003850C7" w:rsidRDefault="0059545A" w:rsidP="003850C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 xml:space="preserve">(b) </w:t>
      </w:r>
      <w:r w:rsidR="00BE7510" w:rsidRPr="00BE7510">
        <w:rPr>
          <w:rFonts w:ascii="Times New Roman" w:hAnsi="Times New Roman" w:cs="Times New Roman"/>
          <w:position w:val="-12"/>
          <w:sz w:val="24"/>
          <w:szCs w:val="24"/>
        </w:rPr>
        <w:object w:dxaOrig="1560" w:dyaOrig="380">
          <v:shape id="_x0000_i1028" type="#_x0000_t75" style="width:78pt;height:18.75pt" o:ole="">
            <v:imagedata r:id="rId18" o:title=""/>
          </v:shape>
          <o:OLEObject Type="Embed" ProgID="Equation.DSMT4" ShapeID="_x0000_i1028" DrawAspect="Content" ObjectID="_1502106374" r:id="rId19"/>
        </w:object>
      </w:r>
    </w:p>
    <w:p w:rsidR="0059545A" w:rsidRPr="003850C7" w:rsidRDefault="0059545A" w:rsidP="003850C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 xml:space="preserve">(c) </w:t>
      </w:r>
      <w:r w:rsidR="00BE7510" w:rsidRPr="00BE7510">
        <w:rPr>
          <w:rFonts w:ascii="Times New Roman" w:hAnsi="Times New Roman" w:cs="Times New Roman"/>
          <w:position w:val="-12"/>
          <w:sz w:val="24"/>
          <w:szCs w:val="24"/>
        </w:rPr>
        <w:object w:dxaOrig="1500" w:dyaOrig="380">
          <v:shape id="_x0000_i1029" type="#_x0000_t75" style="width:75pt;height:18.75pt" o:ole="">
            <v:imagedata r:id="rId20" o:title=""/>
          </v:shape>
          <o:OLEObject Type="Embed" ProgID="Equation.DSMT4" ShapeID="_x0000_i1029" DrawAspect="Content" ObjectID="_1502106375" r:id="rId21"/>
        </w:object>
      </w:r>
    </w:p>
    <w:p w:rsidR="0059545A" w:rsidRPr="003850C7" w:rsidRDefault="0059545A" w:rsidP="003850C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 xml:space="preserve">(d) </w:t>
      </w:r>
      <w:r w:rsidR="00BE7510" w:rsidRPr="00BE7510">
        <w:rPr>
          <w:rFonts w:ascii="Times New Roman" w:hAnsi="Times New Roman" w:cs="Times New Roman"/>
          <w:position w:val="-12"/>
          <w:sz w:val="24"/>
          <w:szCs w:val="24"/>
        </w:rPr>
        <w:object w:dxaOrig="1620" w:dyaOrig="380">
          <v:shape id="_x0000_i1030" type="#_x0000_t75" style="width:81pt;height:18.75pt" o:ole="">
            <v:imagedata r:id="rId22" o:title=""/>
          </v:shape>
          <o:OLEObject Type="Embed" ProgID="Equation.DSMT4" ShapeID="_x0000_i1030" DrawAspect="Content" ObjectID="_1502106376" r:id="rId23"/>
        </w:object>
      </w:r>
    </w:p>
    <w:p w:rsidR="0059545A" w:rsidRPr="003850C7" w:rsidRDefault="0059545A" w:rsidP="003850C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 xml:space="preserve">(e) </w:t>
      </w:r>
      <w:r w:rsidR="00BE7510" w:rsidRPr="00BE7510">
        <w:rPr>
          <w:rFonts w:ascii="Times New Roman" w:hAnsi="Times New Roman" w:cs="Times New Roman"/>
          <w:position w:val="-12"/>
          <w:sz w:val="24"/>
          <w:szCs w:val="24"/>
        </w:rPr>
        <w:object w:dxaOrig="1579" w:dyaOrig="380">
          <v:shape id="_x0000_i1031" type="#_x0000_t75" style="width:78.75pt;height:18.75pt" o:ole="">
            <v:imagedata r:id="rId24" o:title=""/>
          </v:shape>
          <o:OLEObject Type="Embed" ProgID="Equation.DSMT4" ShapeID="_x0000_i1031" DrawAspect="Content" ObjectID="_1502106377" r:id="rId25"/>
        </w:object>
      </w:r>
    </w:p>
    <w:p w:rsidR="00736FA1" w:rsidRPr="003850C7" w:rsidRDefault="0059545A" w:rsidP="003850C7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 xml:space="preserve">(f) </w:t>
      </w:r>
      <w:r w:rsidRPr="003850C7">
        <w:rPr>
          <w:rFonts w:ascii="Times New Roman" w:hAnsi="Times New Roman" w:cs="Times New Roman"/>
          <w:position w:val="-12"/>
          <w:sz w:val="24"/>
          <w:szCs w:val="24"/>
        </w:rPr>
        <w:object w:dxaOrig="1840" w:dyaOrig="380">
          <v:shape id="_x0000_i1032" type="#_x0000_t75" style="width:92.25pt;height:18.75pt" o:ole="">
            <v:imagedata r:id="rId26" o:title=""/>
          </v:shape>
          <o:OLEObject Type="Embed" ProgID="Equation.DSMT4" ShapeID="_x0000_i1032" DrawAspect="Content" ObjectID="_1502106378" r:id="rId27"/>
        </w:object>
      </w:r>
    </w:p>
    <w:p w:rsidR="00736FA1" w:rsidRPr="003850C7" w:rsidRDefault="00736FA1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3850C7" w:rsidRDefault="005942D9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lastRenderedPageBreak/>
        <w:t>(a)</w:t>
      </w:r>
      <w:r w:rsidR="00BE7510" w:rsidRPr="00BE7510">
        <w:rPr>
          <w:rFonts w:ascii="Times New Roman" w:hAnsi="Times New Roman" w:cs="Times New Roman"/>
          <w:position w:val="-12"/>
          <w:sz w:val="24"/>
          <w:szCs w:val="24"/>
        </w:rPr>
        <w:object w:dxaOrig="3000" w:dyaOrig="380">
          <v:shape id="_x0000_i1033" type="#_x0000_t75" style="width:150pt;height:18.75pt" o:ole="">
            <v:imagedata r:id="rId28" o:title=""/>
          </v:shape>
          <o:OLEObject Type="Embed" ProgID="Equation.DSMT4" ShapeID="_x0000_i1033" DrawAspect="Content" ObjectID="_1502106379" r:id="rId29"/>
        </w:object>
      </w:r>
      <w:r w:rsidRPr="003850C7">
        <w:rPr>
          <w:rFonts w:ascii="Times New Roman" w:hAnsi="Times New Roman" w:cs="Times New Roman"/>
          <w:sz w:val="24"/>
          <w:szCs w:val="24"/>
        </w:rPr>
        <w:t>; (b)</w:t>
      </w:r>
      <w:r w:rsidR="00BE7510" w:rsidRPr="00BE7510">
        <w:rPr>
          <w:rFonts w:ascii="Times New Roman" w:hAnsi="Times New Roman" w:cs="Times New Roman"/>
          <w:position w:val="-12"/>
          <w:sz w:val="24"/>
          <w:szCs w:val="24"/>
        </w:rPr>
        <w:object w:dxaOrig="3320" w:dyaOrig="380">
          <v:shape id="_x0000_i1034" type="#_x0000_t75" style="width:165.75pt;height:18.75pt" o:ole="">
            <v:imagedata r:id="rId30" o:title=""/>
          </v:shape>
          <o:OLEObject Type="Embed" ProgID="Equation.DSMT4" ShapeID="_x0000_i1034" DrawAspect="Content" ObjectID="_1502106380" r:id="rId31"/>
        </w:object>
      </w:r>
      <w:r w:rsidRPr="003850C7">
        <w:rPr>
          <w:rFonts w:ascii="Times New Roman" w:hAnsi="Times New Roman" w:cs="Times New Roman"/>
          <w:sz w:val="24"/>
          <w:szCs w:val="24"/>
        </w:rPr>
        <w:t>; (c)</w:t>
      </w:r>
      <w:r w:rsidR="00BE7510" w:rsidRPr="00BE7510">
        <w:rPr>
          <w:rFonts w:ascii="Times New Roman" w:hAnsi="Times New Roman" w:cs="Times New Roman"/>
          <w:position w:val="-12"/>
          <w:sz w:val="24"/>
          <w:szCs w:val="24"/>
        </w:rPr>
        <w:object w:dxaOrig="3080" w:dyaOrig="380">
          <v:shape id="_x0000_i1035" type="#_x0000_t75" style="width:153.75pt;height:18.75pt" o:ole="">
            <v:imagedata r:id="rId32" o:title=""/>
          </v:shape>
          <o:OLEObject Type="Embed" ProgID="Equation.DSMT4" ShapeID="_x0000_i1035" DrawAspect="Content" ObjectID="_1502106381" r:id="rId33"/>
        </w:object>
      </w:r>
      <w:r w:rsidRPr="003850C7">
        <w:rPr>
          <w:rFonts w:ascii="Times New Roman" w:hAnsi="Times New Roman" w:cs="Times New Roman"/>
          <w:sz w:val="24"/>
          <w:szCs w:val="24"/>
        </w:rPr>
        <w:t>; (d)</w:t>
      </w:r>
      <w:r w:rsidR="00CD1EE9" w:rsidRPr="003850C7">
        <w:rPr>
          <w:rFonts w:ascii="Times New Roman" w:hAnsi="Times New Roman" w:cs="Times New Roman"/>
          <w:sz w:val="24"/>
          <w:szCs w:val="24"/>
        </w:rPr>
        <w:t xml:space="preserve"> </w:t>
      </w:r>
      <w:r w:rsidR="00BE7510" w:rsidRPr="00BE7510">
        <w:rPr>
          <w:rFonts w:ascii="Times New Roman" w:hAnsi="Times New Roman" w:cs="Times New Roman"/>
          <w:position w:val="-12"/>
          <w:sz w:val="24"/>
          <w:szCs w:val="24"/>
        </w:rPr>
        <w:object w:dxaOrig="3240" w:dyaOrig="380">
          <v:shape id="_x0000_i1036" type="#_x0000_t75" style="width:162pt;height:18.75pt" o:ole="">
            <v:imagedata r:id="rId34" o:title=""/>
          </v:shape>
          <o:OLEObject Type="Embed" ProgID="Equation.DSMT4" ShapeID="_x0000_i1036" DrawAspect="Content" ObjectID="_1502106382" r:id="rId35"/>
        </w:object>
      </w:r>
      <w:r w:rsidR="00BE7510">
        <w:rPr>
          <w:rFonts w:ascii="Times New Roman" w:hAnsi="Times New Roman" w:cs="Times New Roman"/>
          <w:sz w:val="24"/>
          <w:szCs w:val="24"/>
        </w:rPr>
        <w:t xml:space="preserve"> </w:t>
      </w:r>
      <w:r w:rsidRPr="003850C7">
        <w:rPr>
          <w:rFonts w:ascii="Times New Roman" w:hAnsi="Times New Roman" w:cs="Times New Roman"/>
          <w:sz w:val="24"/>
          <w:szCs w:val="24"/>
        </w:rPr>
        <w:t>or</w:t>
      </w:r>
      <w:r w:rsidR="00BE7510" w:rsidRPr="00BE7510">
        <w:rPr>
          <w:rFonts w:ascii="Times New Roman" w:hAnsi="Times New Roman" w:cs="Times New Roman"/>
          <w:position w:val="-12"/>
          <w:sz w:val="24"/>
          <w:szCs w:val="24"/>
        </w:rPr>
        <w:object w:dxaOrig="3340" w:dyaOrig="380">
          <v:shape id="_x0000_i1037" type="#_x0000_t75" style="width:167.25pt;height:18.75pt" o:ole="">
            <v:imagedata r:id="rId36" o:title=""/>
          </v:shape>
          <o:OLEObject Type="Embed" ProgID="Equation.DSMT4" ShapeID="_x0000_i1037" DrawAspect="Content" ObjectID="_1502106383" r:id="rId37"/>
        </w:object>
      </w:r>
      <w:r w:rsidRPr="003850C7">
        <w:rPr>
          <w:rFonts w:ascii="Times New Roman" w:hAnsi="Times New Roman" w:cs="Times New Roman"/>
          <w:sz w:val="24"/>
          <w:szCs w:val="24"/>
        </w:rPr>
        <w:t xml:space="preserve">; (e) </w:t>
      </w:r>
      <w:r w:rsidR="00BE7510" w:rsidRPr="00BE7510">
        <w:rPr>
          <w:rFonts w:ascii="Times New Roman" w:hAnsi="Times New Roman" w:cs="Times New Roman"/>
          <w:position w:val="-12"/>
          <w:sz w:val="24"/>
          <w:szCs w:val="24"/>
        </w:rPr>
        <w:object w:dxaOrig="3100" w:dyaOrig="380">
          <v:shape id="_x0000_i1038" type="#_x0000_t75" style="width:155.25pt;height:18.75pt" o:ole="">
            <v:imagedata r:id="rId38" o:title=""/>
          </v:shape>
          <o:OLEObject Type="Embed" ProgID="Equation.DSMT4" ShapeID="_x0000_i1038" DrawAspect="Content" ObjectID="_1502106384" r:id="rId39"/>
        </w:object>
      </w:r>
      <w:r w:rsidR="00BE751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3850C7">
        <w:rPr>
          <w:rFonts w:ascii="Times New Roman" w:hAnsi="Times New Roman" w:cs="Times New Roman"/>
          <w:sz w:val="24"/>
          <w:szCs w:val="24"/>
        </w:rPr>
        <w:t>or</w:t>
      </w:r>
      <w:proofErr w:type="gramEnd"/>
      <w:r w:rsidR="00BE7510" w:rsidRPr="00BE7510">
        <w:rPr>
          <w:rFonts w:ascii="Times New Roman" w:hAnsi="Times New Roman" w:cs="Times New Roman"/>
          <w:position w:val="-12"/>
          <w:sz w:val="24"/>
          <w:szCs w:val="24"/>
        </w:rPr>
        <w:object w:dxaOrig="3159" w:dyaOrig="380">
          <v:shape id="_x0000_i1039" type="#_x0000_t75" style="width:157.5pt;height:18.75pt" o:ole="">
            <v:imagedata r:id="rId40" o:title=""/>
          </v:shape>
          <o:OLEObject Type="Embed" ProgID="Equation.DSMT4" ShapeID="_x0000_i1039" DrawAspect="Content" ObjectID="_1502106385" r:id="rId41"/>
        </w:object>
      </w:r>
      <w:r w:rsidRPr="003850C7">
        <w:rPr>
          <w:rFonts w:ascii="Times New Roman" w:hAnsi="Times New Roman" w:cs="Times New Roman"/>
          <w:sz w:val="24"/>
          <w:szCs w:val="24"/>
        </w:rPr>
        <w:t xml:space="preserve">; (f) </w:t>
      </w:r>
      <w:r w:rsidR="00BE7510" w:rsidRPr="00BE7510">
        <w:rPr>
          <w:rFonts w:ascii="Times New Roman" w:hAnsi="Times New Roman" w:cs="Times New Roman"/>
          <w:position w:val="-12"/>
          <w:sz w:val="24"/>
          <w:szCs w:val="24"/>
        </w:rPr>
        <w:object w:dxaOrig="3420" w:dyaOrig="380">
          <v:shape id="_x0000_i1040" type="#_x0000_t75" style="width:171pt;height:18.75pt" o:ole="">
            <v:imagedata r:id="rId42" o:title=""/>
          </v:shape>
          <o:OLEObject Type="Embed" ProgID="Equation.DSMT4" ShapeID="_x0000_i1040" DrawAspect="Content" ObjectID="_1502106386" r:id="rId43"/>
        </w:object>
      </w:r>
    </w:p>
    <w:p w:rsidR="00736FA1" w:rsidRPr="003850C7" w:rsidRDefault="00682B34" w:rsidP="003850C7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7</w:t>
      </w:r>
      <w:r w:rsidR="002C5E24" w:rsidRPr="003850C7">
        <w:rPr>
          <w:rFonts w:ascii="Times New Roman" w:hAnsi="Times New Roman" w:cs="Times New Roman"/>
          <w:sz w:val="24"/>
          <w:szCs w:val="24"/>
        </w:rPr>
        <w:t>1</w:t>
      </w:r>
      <w:r w:rsidR="001F4307" w:rsidRPr="003850C7">
        <w:rPr>
          <w:rFonts w:ascii="Times New Roman" w:hAnsi="Times New Roman" w:cs="Times New Roman"/>
          <w:sz w:val="24"/>
          <w:szCs w:val="24"/>
        </w:rPr>
        <w:t>.</w:t>
      </w:r>
      <w:r w:rsidR="002915FF" w:rsidRPr="003850C7">
        <w:rPr>
          <w:rFonts w:ascii="Times New Roman" w:hAnsi="Times New Roman" w:cs="Times New Roman"/>
          <w:sz w:val="24"/>
          <w:szCs w:val="24"/>
        </w:rPr>
        <w:t xml:space="preserve"> What volume of 0.200 </w:t>
      </w:r>
      <w:r w:rsidR="002915FF" w:rsidRPr="003850C7">
        <w:rPr>
          <w:rFonts w:ascii="Times New Roman" w:hAnsi="Times New Roman" w:cs="Times New Roman"/>
          <w:i/>
          <w:sz w:val="24"/>
          <w:szCs w:val="24"/>
        </w:rPr>
        <w:t>M</w:t>
      </w:r>
      <w:r w:rsidR="003850C7" w:rsidRPr="003850C7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2915FF" w:rsidRPr="003850C7">
        <w:rPr>
          <w:rFonts w:ascii="Times New Roman" w:hAnsi="Times New Roman" w:cs="Times New Roman"/>
          <w:sz w:val="24"/>
          <w:szCs w:val="24"/>
        </w:rPr>
        <w:t>NaOH</w:t>
      </w:r>
      <w:proofErr w:type="spellEnd"/>
      <w:r w:rsidR="002915FF" w:rsidRPr="003850C7">
        <w:rPr>
          <w:rFonts w:ascii="Times New Roman" w:hAnsi="Times New Roman" w:cs="Times New Roman"/>
          <w:sz w:val="24"/>
          <w:szCs w:val="24"/>
        </w:rPr>
        <w:t xml:space="preserve"> is necessary to neutralize the solution produced by dissolving 2.00 g of PCl</w:t>
      </w:r>
      <w:r w:rsidR="002915FF" w:rsidRPr="003850C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915FF" w:rsidRPr="003850C7">
        <w:rPr>
          <w:rFonts w:ascii="Times New Roman" w:hAnsi="Times New Roman" w:cs="Times New Roman"/>
          <w:sz w:val="24"/>
          <w:szCs w:val="24"/>
        </w:rPr>
        <w:t xml:space="preserve"> is an excess of water? Note that when H</w:t>
      </w:r>
      <w:r w:rsidR="002915FF" w:rsidRPr="003850C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915FF" w:rsidRPr="003850C7">
        <w:rPr>
          <w:rFonts w:ascii="Times New Roman" w:hAnsi="Times New Roman" w:cs="Times New Roman"/>
          <w:sz w:val="24"/>
          <w:szCs w:val="24"/>
        </w:rPr>
        <w:t>PO</w:t>
      </w:r>
      <w:r w:rsidR="002915FF" w:rsidRPr="003850C7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="002915FF" w:rsidRPr="003850C7">
        <w:rPr>
          <w:rFonts w:ascii="Times New Roman" w:hAnsi="Times New Roman" w:cs="Times New Roman"/>
          <w:sz w:val="24"/>
          <w:szCs w:val="24"/>
        </w:rPr>
        <w:t>is titrated under these conditions, only one proton of the acid molecule reacts.</w:t>
      </w:r>
    </w:p>
    <w:p w:rsidR="00736FA1" w:rsidRPr="003850C7" w:rsidRDefault="00736FA1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Solution</w:t>
      </w:r>
    </w:p>
    <w:p w:rsidR="00850CD2" w:rsidRPr="003850C7" w:rsidRDefault="006227EB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position w:val="-52"/>
          <w:sz w:val="24"/>
          <w:szCs w:val="24"/>
        </w:rPr>
        <w:object w:dxaOrig="5520" w:dyaOrig="1180">
          <v:shape id="_x0000_i1041" type="#_x0000_t75" style="width:276.75pt;height:59.25pt" o:ole="">
            <v:imagedata r:id="rId44" o:title=""/>
          </v:shape>
          <o:OLEObject Type="Embed" ProgID="Equation.DSMT4" ShapeID="_x0000_i1041" DrawAspect="Content" ObjectID="_1502106387" r:id="rId45"/>
        </w:object>
      </w:r>
    </w:p>
    <w:p w:rsidR="00850CD2" w:rsidRPr="003850C7" w:rsidRDefault="00850CD2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From the first equation there are 4 moles of acid (one from H</w:t>
      </w:r>
      <w:r w:rsidRPr="003850C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850C7">
        <w:rPr>
          <w:rFonts w:ascii="Times New Roman" w:hAnsi="Times New Roman" w:cs="Times New Roman"/>
          <w:sz w:val="24"/>
          <w:szCs w:val="24"/>
        </w:rPr>
        <w:t>PO</w:t>
      </w:r>
      <w:r w:rsidRPr="003850C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850C7">
        <w:rPr>
          <w:rFonts w:ascii="Times New Roman" w:hAnsi="Times New Roman" w:cs="Times New Roman"/>
          <w:sz w:val="24"/>
          <w:szCs w:val="24"/>
        </w:rPr>
        <w:t xml:space="preserve"> and three from </w:t>
      </w:r>
      <w:proofErr w:type="spellStart"/>
      <w:r w:rsidRPr="003850C7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Pr="003850C7">
        <w:rPr>
          <w:rFonts w:ascii="Times New Roman" w:hAnsi="Times New Roman" w:cs="Times New Roman"/>
          <w:sz w:val="24"/>
          <w:szCs w:val="24"/>
        </w:rPr>
        <w:t>) generated from each mole of PCl</w:t>
      </w:r>
      <w:r w:rsidRPr="003850C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850C7">
        <w:rPr>
          <w:rFonts w:ascii="Times New Roman" w:hAnsi="Times New Roman" w:cs="Times New Roman"/>
          <w:sz w:val="24"/>
          <w:szCs w:val="24"/>
        </w:rPr>
        <w:t>:</w:t>
      </w:r>
    </w:p>
    <w:p w:rsidR="00850CD2" w:rsidRPr="003850C7" w:rsidRDefault="006227EB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position w:val="-28"/>
          <w:sz w:val="24"/>
          <w:szCs w:val="24"/>
        </w:rPr>
        <w:object w:dxaOrig="3860" w:dyaOrig="660">
          <v:shape id="_x0000_i1042" type="#_x0000_t75" style="width:192.75pt;height:33pt" o:ole="">
            <v:imagedata r:id="rId46" o:title=""/>
          </v:shape>
          <o:OLEObject Type="Embed" ProgID="Equation.DSMT4" ShapeID="_x0000_i1042" DrawAspect="Content" ObjectID="_1502106388" r:id="rId47"/>
        </w:object>
      </w:r>
    </w:p>
    <w:p w:rsidR="00850CD2" w:rsidRPr="003850C7" w:rsidRDefault="00850CD2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3850C7">
        <w:rPr>
          <w:rFonts w:ascii="Times New Roman" w:hAnsi="Times New Roman" w:cs="Times New Roman"/>
          <w:sz w:val="24"/>
          <w:szCs w:val="24"/>
        </w:rPr>
        <w:t>mol</w:t>
      </w:r>
      <w:proofErr w:type="spellEnd"/>
      <w:proofErr w:type="gramEnd"/>
      <w:r w:rsidR="003850C7" w:rsidRPr="003850C7">
        <w:rPr>
          <w:rFonts w:ascii="Times New Roman" w:hAnsi="Times New Roman" w:cs="Times New Roman"/>
          <w:sz w:val="24"/>
          <w:szCs w:val="24"/>
        </w:rPr>
        <w:t xml:space="preserve"> </w:t>
      </w:r>
      <w:r w:rsidR="00D215D3" w:rsidRPr="003850C7">
        <w:rPr>
          <w:rFonts w:ascii="Times New Roman" w:hAnsi="Times New Roman" w:cs="Times New Roman"/>
          <w:position w:val="-12"/>
          <w:sz w:val="24"/>
          <w:szCs w:val="24"/>
        </w:rPr>
        <w:object w:dxaOrig="600" w:dyaOrig="380">
          <v:shape id="_x0000_i1043" type="#_x0000_t75" style="width:30pt;height:18.75pt" o:ole="">
            <v:imagedata r:id="rId48" o:title=""/>
          </v:shape>
          <o:OLEObject Type="Embed" ProgID="Equation.DSMT4" ShapeID="_x0000_i1043" DrawAspect="Content" ObjectID="_1502106389" r:id="rId49"/>
        </w:object>
      </w:r>
      <w:r w:rsidRPr="003850C7">
        <w:rPr>
          <w:rFonts w:ascii="Times New Roman" w:hAnsi="Times New Roman" w:cs="Times New Roman"/>
          <w:sz w:val="24"/>
          <w:szCs w:val="24"/>
        </w:rPr>
        <w:t xml:space="preserve">= 4(0.0145635 </w:t>
      </w:r>
      <w:proofErr w:type="spellStart"/>
      <w:r w:rsidRPr="003850C7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3850C7">
        <w:rPr>
          <w:rFonts w:ascii="Times New Roman" w:hAnsi="Times New Roman" w:cs="Times New Roman"/>
          <w:sz w:val="24"/>
          <w:szCs w:val="24"/>
        </w:rPr>
        <w:t xml:space="preserve"> PCl</w:t>
      </w:r>
      <w:r w:rsidRPr="003850C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850C7">
        <w:rPr>
          <w:rFonts w:ascii="Times New Roman" w:hAnsi="Times New Roman" w:cs="Times New Roman"/>
          <w:sz w:val="24"/>
          <w:szCs w:val="24"/>
        </w:rPr>
        <w:t xml:space="preserve">) = 0.05825 </w:t>
      </w:r>
      <w:proofErr w:type="spellStart"/>
      <w:r w:rsidRPr="003850C7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3850C7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3850C7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Pr="003850C7">
        <w:rPr>
          <w:rFonts w:ascii="Times New Roman" w:hAnsi="Times New Roman" w:cs="Times New Roman"/>
          <w:sz w:val="24"/>
          <w:szCs w:val="24"/>
        </w:rPr>
        <w:t xml:space="preserve"> + H</w:t>
      </w:r>
      <w:r w:rsidRPr="003850C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850C7">
        <w:rPr>
          <w:rFonts w:ascii="Times New Roman" w:hAnsi="Times New Roman" w:cs="Times New Roman"/>
          <w:sz w:val="24"/>
          <w:szCs w:val="24"/>
        </w:rPr>
        <w:t>PO</w:t>
      </w:r>
      <w:r w:rsidRPr="003850C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850C7">
        <w:rPr>
          <w:rFonts w:ascii="Times New Roman" w:hAnsi="Times New Roman" w:cs="Times New Roman"/>
          <w:sz w:val="24"/>
          <w:szCs w:val="24"/>
        </w:rPr>
        <w:t xml:space="preserve">) = 0.05825 </w:t>
      </w:r>
      <w:proofErr w:type="spellStart"/>
      <w:r w:rsidRPr="003850C7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3850C7" w:rsidRPr="003850C7">
        <w:rPr>
          <w:rFonts w:ascii="Times New Roman" w:hAnsi="Times New Roman" w:cs="Times New Roman"/>
          <w:sz w:val="24"/>
          <w:szCs w:val="24"/>
        </w:rPr>
        <w:t xml:space="preserve"> </w:t>
      </w:r>
      <w:r w:rsidR="00846875" w:rsidRPr="003850C7">
        <w:rPr>
          <w:rFonts w:ascii="Times New Roman" w:hAnsi="Times New Roman" w:cs="Times New Roman"/>
          <w:position w:val="-12"/>
          <w:sz w:val="24"/>
          <w:szCs w:val="24"/>
        </w:rPr>
        <w:object w:dxaOrig="600" w:dyaOrig="380">
          <v:shape id="_x0000_i1044" type="#_x0000_t75" style="width:30pt;height:18.75pt" o:ole="">
            <v:imagedata r:id="rId48" o:title=""/>
          </v:shape>
          <o:OLEObject Type="Embed" ProgID="Equation.DSMT4" ShapeID="_x0000_i1044" DrawAspect="Content" ObjectID="_1502106390" r:id="rId50"/>
        </w:object>
      </w:r>
    </w:p>
    <w:p w:rsidR="00736FA1" w:rsidRPr="003850C7" w:rsidRDefault="006227EB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position w:val="-24"/>
          <w:sz w:val="24"/>
          <w:szCs w:val="24"/>
        </w:rPr>
        <w:object w:dxaOrig="6560" w:dyaOrig="620">
          <v:shape id="_x0000_i1045" type="#_x0000_t75" style="width:328.5pt;height:30.75pt" o:ole="">
            <v:imagedata r:id="rId51" o:title=""/>
          </v:shape>
          <o:OLEObject Type="Embed" ProgID="Equation.DSMT4" ShapeID="_x0000_i1045" DrawAspect="Content" ObjectID="_1502106391" r:id="rId52"/>
        </w:object>
      </w:r>
    </w:p>
    <w:p w:rsidR="00736FA1" w:rsidRPr="003850C7" w:rsidRDefault="00C931A3" w:rsidP="003850C7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7</w:t>
      </w:r>
      <w:r w:rsidR="002C5E24" w:rsidRPr="003850C7">
        <w:rPr>
          <w:rFonts w:ascii="Times New Roman" w:hAnsi="Times New Roman" w:cs="Times New Roman"/>
          <w:sz w:val="24"/>
          <w:szCs w:val="24"/>
        </w:rPr>
        <w:t>3</w:t>
      </w:r>
      <w:r w:rsidR="001F4307" w:rsidRPr="003850C7">
        <w:rPr>
          <w:rFonts w:ascii="Times New Roman" w:hAnsi="Times New Roman" w:cs="Times New Roman"/>
          <w:sz w:val="24"/>
          <w:szCs w:val="24"/>
        </w:rPr>
        <w:t>.</w:t>
      </w:r>
      <w:r w:rsidR="00F60D86" w:rsidRPr="003850C7">
        <w:rPr>
          <w:rFonts w:ascii="Times New Roman" w:hAnsi="Times New Roman" w:cs="Times New Roman"/>
          <w:sz w:val="24"/>
          <w:szCs w:val="24"/>
        </w:rPr>
        <w:t xml:space="preserve"> How many tons of </w:t>
      </w:r>
      <w:proofErr w:type="gramStart"/>
      <w:r w:rsidR="00F60D86" w:rsidRPr="003850C7">
        <w:rPr>
          <w:rFonts w:ascii="Times New Roman" w:hAnsi="Times New Roman" w:cs="Times New Roman"/>
          <w:sz w:val="24"/>
          <w:szCs w:val="24"/>
        </w:rPr>
        <w:t>Ca</w:t>
      </w:r>
      <w:r w:rsidR="00F60D86" w:rsidRPr="003850C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60D86" w:rsidRPr="003850C7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F60D86" w:rsidRPr="003850C7">
        <w:rPr>
          <w:rFonts w:ascii="Times New Roman" w:hAnsi="Times New Roman" w:cs="Times New Roman"/>
          <w:sz w:val="24"/>
          <w:szCs w:val="24"/>
        </w:rPr>
        <w:t>PO</w:t>
      </w:r>
      <w:r w:rsidR="00F60D86" w:rsidRPr="003850C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F60D86" w:rsidRPr="003850C7">
        <w:rPr>
          <w:rFonts w:ascii="Times New Roman" w:hAnsi="Times New Roman" w:cs="Times New Roman"/>
          <w:sz w:val="24"/>
          <w:szCs w:val="24"/>
        </w:rPr>
        <w:t>)</w:t>
      </w:r>
      <w:r w:rsidR="00F60D86" w:rsidRPr="003850C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60D86" w:rsidRPr="003850C7">
        <w:rPr>
          <w:rFonts w:ascii="Times New Roman" w:hAnsi="Times New Roman" w:cs="Times New Roman"/>
          <w:sz w:val="24"/>
          <w:szCs w:val="24"/>
        </w:rPr>
        <w:t xml:space="preserve"> are necessary to prepare 5.0 tons of phosphorus if the yield is 90%?</w:t>
      </w:r>
    </w:p>
    <w:p w:rsidR="00736FA1" w:rsidRPr="003850C7" w:rsidRDefault="00736FA1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Solution</w:t>
      </w:r>
    </w:p>
    <w:p w:rsidR="00445D2D" w:rsidRDefault="00445D2D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The equation is:</w:t>
      </w:r>
    </w:p>
    <w:p w:rsidR="00BE7510" w:rsidRPr="003850C7" w:rsidRDefault="00BE7510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E7510">
        <w:rPr>
          <w:rFonts w:ascii="Times New Roman" w:hAnsi="Times New Roman" w:cs="Times New Roman"/>
          <w:position w:val="-12"/>
          <w:sz w:val="24"/>
          <w:szCs w:val="24"/>
        </w:rPr>
        <w:object w:dxaOrig="6300" w:dyaOrig="380">
          <v:shape id="_x0000_i1046" type="#_x0000_t75" style="width:315pt;height:18.75pt" o:ole="">
            <v:imagedata r:id="rId53" o:title=""/>
          </v:shape>
          <o:OLEObject Type="Embed" ProgID="Equation.DSMT4" ShapeID="_x0000_i1046" DrawAspect="Content" ObjectID="_1502106392" r:id="rId54"/>
        </w:object>
      </w:r>
    </w:p>
    <w:p w:rsidR="00736FA1" w:rsidRPr="003850C7" w:rsidRDefault="00BE7510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E7510">
        <w:rPr>
          <w:rFonts w:ascii="Times New Roman" w:hAnsi="Times New Roman" w:cs="Times New Roman"/>
          <w:position w:val="-46"/>
          <w:sz w:val="24"/>
          <w:szCs w:val="24"/>
        </w:rPr>
        <w:object w:dxaOrig="9400" w:dyaOrig="1040">
          <v:shape id="_x0000_i1047" type="#_x0000_t75" style="width:470.25pt;height:52.5pt" o:ole="">
            <v:imagedata r:id="rId55" o:title=""/>
          </v:shape>
          <o:OLEObject Type="Embed" ProgID="Equation.DSMT4" ShapeID="_x0000_i1047" DrawAspect="Content" ObjectID="_1502106393" r:id="rId56"/>
        </w:object>
      </w:r>
      <w:r w:rsidR="00445D2D" w:rsidRPr="003850C7">
        <w:rPr>
          <w:rFonts w:ascii="Times New Roman" w:hAnsi="Times New Roman" w:cs="Times New Roman"/>
          <w:sz w:val="24"/>
          <w:szCs w:val="24"/>
        </w:rPr>
        <w:t xml:space="preserve">At 90 percent yield, </w:t>
      </w:r>
      <w:r w:rsidRPr="00BE7510">
        <w:rPr>
          <w:rFonts w:ascii="Times New Roman" w:hAnsi="Times New Roman" w:cs="Times New Roman"/>
          <w:position w:val="-24"/>
          <w:sz w:val="24"/>
          <w:szCs w:val="24"/>
        </w:rPr>
        <w:object w:dxaOrig="3080" w:dyaOrig="620">
          <v:shape id="_x0000_i1048" type="#_x0000_t75" style="width:153.75pt;height:30.75pt" o:ole="">
            <v:imagedata r:id="rId57" o:title=""/>
          </v:shape>
          <o:OLEObject Type="Embed" ProgID="Equation.DSMT4" ShapeID="_x0000_i1048" DrawAspect="Content" ObjectID="_1502106394" r:id="rId5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45D2D" w:rsidRPr="003850C7">
        <w:rPr>
          <w:rFonts w:ascii="Times New Roman" w:hAnsi="Times New Roman" w:cs="Times New Roman"/>
          <w:sz w:val="24"/>
          <w:szCs w:val="24"/>
        </w:rPr>
        <w:t>is required.</w:t>
      </w:r>
    </w:p>
    <w:p w:rsidR="00146046" w:rsidRPr="003850C7" w:rsidRDefault="00163D5A" w:rsidP="003850C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7</w:t>
      </w:r>
      <w:r w:rsidR="002C5E24" w:rsidRPr="003850C7">
        <w:rPr>
          <w:rFonts w:ascii="Times New Roman" w:hAnsi="Times New Roman" w:cs="Times New Roman"/>
          <w:sz w:val="24"/>
          <w:szCs w:val="24"/>
        </w:rPr>
        <w:t>5</w:t>
      </w:r>
      <w:r w:rsidRPr="003850C7">
        <w:rPr>
          <w:rFonts w:ascii="Times New Roman" w:hAnsi="Times New Roman" w:cs="Times New Roman"/>
          <w:sz w:val="24"/>
          <w:szCs w:val="24"/>
        </w:rPr>
        <w:t>.</w:t>
      </w:r>
      <w:r w:rsidR="00146046" w:rsidRPr="003850C7">
        <w:rPr>
          <w:rFonts w:ascii="Times New Roman" w:hAnsi="Times New Roman" w:cs="Times New Roman"/>
          <w:sz w:val="24"/>
          <w:szCs w:val="24"/>
        </w:rPr>
        <w:t xml:space="preserve"> Draw the Lewis structures and describe the geometry for the following:</w:t>
      </w:r>
    </w:p>
    <w:p w:rsidR="00146046" w:rsidRPr="003850C7" w:rsidRDefault="00146046" w:rsidP="003850C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vertAlign w:val="superscript"/>
        </w:rPr>
      </w:pPr>
      <w:r w:rsidRPr="003850C7">
        <w:rPr>
          <w:rFonts w:ascii="Times New Roman" w:hAnsi="Times New Roman" w:cs="Times New Roman"/>
          <w:sz w:val="24"/>
          <w:szCs w:val="24"/>
        </w:rPr>
        <w:t xml:space="preserve">(a) </w:t>
      </w:r>
      <w:r w:rsidR="00BE7510" w:rsidRPr="00BE7510">
        <w:rPr>
          <w:rFonts w:ascii="Times New Roman" w:hAnsi="Times New Roman" w:cs="Times New Roman"/>
          <w:position w:val="-12"/>
          <w:sz w:val="24"/>
          <w:szCs w:val="24"/>
        </w:rPr>
        <w:object w:dxaOrig="480" w:dyaOrig="380">
          <v:shape id="_x0000_i1049" type="#_x0000_t75" style="width:24pt;height:18.75pt" o:ole="">
            <v:imagedata r:id="rId59" o:title=""/>
          </v:shape>
          <o:OLEObject Type="Embed" ProgID="Equation.DSMT4" ShapeID="_x0000_i1049" DrawAspect="Content" ObjectID="_1502106395" r:id="rId60"/>
        </w:object>
      </w:r>
    </w:p>
    <w:p w:rsidR="00146046" w:rsidRPr="003850C7" w:rsidRDefault="00146046" w:rsidP="003850C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vertAlign w:val="subscript"/>
        </w:rPr>
      </w:pPr>
      <w:r w:rsidRPr="003850C7">
        <w:rPr>
          <w:rFonts w:ascii="Times New Roman" w:hAnsi="Times New Roman" w:cs="Times New Roman"/>
          <w:sz w:val="24"/>
          <w:szCs w:val="24"/>
        </w:rPr>
        <w:t>(b) PF</w:t>
      </w:r>
      <w:r w:rsidRPr="003850C7"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:rsidR="00146046" w:rsidRPr="003850C7" w:rsidRDefault="00146046" w:rsidP="003850C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vertAlign w:val="superscript"/>
        </w:rPr>
      </w:pPr>
      <w:r w:rsidRPr="003850C7">
        <w:rPr>
          <w:rFonts w:ascii="Times New Roman" w:hAnsi="Times New Roman" w:cs="Times New Roman"/>
          <w:sz w:val="24"/>
          <w:szCs w:val="24"/>
        </w:rPr>
        <w:t xml:space="preserve">(c) </w:t>
      </w:r>
      <w:r w:rsidR="00BE7510" w:rsidRPr="00BE7510">
        <w:rPr>
          <w:rFonts w:ascii="Times New Roman" w:hAnsi="Times New Roman" w:cs="Times New Roman"/>
          <w:position w:val="-12"/>
          <w:sz w:val="24"/>
          <w:szCs w:val="24"/>
        </w:rPr>
        <w:object w:dxaOrig="480" w:dyaOrig="380">
          <v:shape id="_x0000_i1050" type="#_x0000_t75" style="width:24pt;height:18.75pt" o:ole="">
            <v:imagedata r:id="rId61" o:title=""/>
          </v:shape>
          <o:OLEObject Type="Embed" ProgID="Equation.DSMT4" ShapeID="_x0000_i1050" DrawAspect="Content" ObjectID="_1502106396" r:id="rId62"/>
        </w:object>
      </w:r>
    </w:p>
    <w:p w:rsidR="00163D5A" w:rsidRPr="003850C7" w:rsidRDefault="00146046" w:rsidP="003850C7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(d) POF</w:t>
      </w:r>
      <w:r w:rsidRPr="003850C7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163D5A" w:rsidRPr="003850C7" w:rsidRDefault="00163D5A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Solution</w:t>
      </w:r>
    </w:p>
    <w:p w:rsidR="007978EF" w:rsidRPr="003850C7" w:rsidRDefault="007978EF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(a)</w:t>
      </w:r>
      <w:r w:rsidR="00CD1EE9" w:rsidRPr="003850C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978EF" w:rsidRPr="003850C7" w:rsidRDefault="007978EF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C922C74" wp14:editId="0EC05E45">
            <wp:extent cx="1488440" cy="850900"/>
            <wp:effectExtent l="0" t="0" r="0" b="6350"/>
            <wp:docPr id="15" name="Picture 15" descr="L:\Clients\Connexions\CONNEX130016_Chemistry\02_Working_Files\C18_Representative Metals Metalloids and NonMetals\99_Current_Art\JPEG\CNX_chem_18_08_Exercise8a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:\Clients\Connexions\CONNEX130016_Chemistry\02_Working_Files\C18_Representative Metals Metalloids and NonMetals\99_Current_Art\JPEG\CNX_chem_18_08_Exercise8a_img.jp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44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0C7">
        <w:rPr>
          <w:rFonts w:ascii="Times New Roman" w:hAnsi="Times New Roman" w:cs="Times New Roman"/>
          <w:sz w:val="24"/>
          <w:szCs w:val="24"/>
        </w:rPr>
        <w:t>;</w:t>
      </w:r>
    </w:p>
    <w:p w:rsidR="007978EF" w:rsidRPr="003850C7" w:rsidRDefault="007978EF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(b)</w:t>
      </w:r>
      <w:r w:rsidR="00CD1EE9" w:rsidRPr="003850C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978EF" w:rsidRPr="003850C7" w:rsidRDefault="007978EF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4ED47C6" wp14:editId="1DE72E14">
            <wp:extent cx="1488440" cy="999490"/>
            <wp:effectExtent l="0" t="0" r="0" b="0"/>
            <wp:docPr id="16" name="Picture 16" descr="L:\Clients\Connexions\CONNEX130016_Chemistry\02_Working_Files\C18_Representative Metals Metalloids and NonMetals\99_Current_Art\JPEG\CNX_chem_18_08_Exercise8b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L:\Clients\Connexions\CONNEX130016_Chemistry\02_Working_Files\C18_Representative Metals Metalloids and NonMetals\99_Current_Art\JPEG\CNX_chem_18_08_Exercise8b_img.jp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440" cy="999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0C7">
        <w:rPr>
          <w:rFonts w:ascii="Times New Roman" w:hAnsi="Times New Roman" w:cs="Times New Roman"/>
          <w:sz w:val="24"/>
          <w:szCs w:val="24"/>
        </w:rPr>
        <w:t>;</w:t>
      </w:r>
    </w:p>
    <w:p w:rsidR="007978EF" w:rsidRPr="003850C7" w:rsidRDefault="007978EF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(c)</w:t>
      </w:r>
      <w:r w:rsidR="00CD1EE9" w:rsidRPr="003850C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978EF" w:rsidRPr="003850C7" w:rsidRDefault="007978EF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8DF831E" wp14:editId="41B5E52C">
            <wp:extent cx="1488440" cy="1031240"/>
            <wp:effectExtent l="0" t="0" r="0" b="0"/>
            <wp:docPr id="17" name="Picture 17" descr="L:\Clients\Connexions\CONNEX130016_Chemistry\02_Working_Files\C18_Representative Metals Metalloids and NonMetals\99_Current_Art\JPEG\CNX_chem_18_08_Exercise8c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L:\Clients\Connexions\CONNEX130016_Chemistry\02_Working_Files\C18_Representative Metals Metalloids and NonMetals\99_Current_Art\JPEG\CNX_chem_18_08_Exercise8c_img.jp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440" cy="103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0C7">
        <w:rPr>
          <w:rFonts w:ascii="Times New Roman" w:hAnsi="Times New Roman" w:cs="Times New Roman"/>
          <w:sz w:val="24"/>
          <w:szCs w:val="24"/>
        </w:rPr>
        <w:t>;</w:t>
      </w:r>
    </w:p>
    <w:p w:rsidR="007978EF" w:rsidRPr="003850C7" w:rsidRDefault="007978EF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(d)</w:t>
      </w:r>
      <w:r w:rsidR="00CD1EE9" w:rsidRPr="003850C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63D5A" w:rsidRPr="003850C7" w:rsidRDefault="007978EF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A25A990" wp14:editId="11E6FEB0">
            <wp:extent cx="1488440" cy="850900"/>
            <wp:effectExtent l="0" t="0" r="0" b="6350"/>
            <wp:docPr id="18" name="Picture 18" descr="L:\Clients\Connexions\CONNEX130016_Chemistry\02_Working_Files\C18_Representative Metals Metalloids and NonMetals\99_Current_Art\JPEG\CNX_chem_18_08_Exercise8d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L:\Clients\Connexions\CONNEX130016_Chemistry\02_Working_Files\C18_Representative Metals Metalloids and NonMetals\99_Current_Art\JPEG\CNX_chem_18_08_Exercise8d_img.jpg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44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7EFA" w:rsidRPr="003850C7" w:rsidRDefault="00163D5A" w:rsidP="003850C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7</w:t>
      </w:r>
      <w:r w:rsidR="002C5E24" w:rsidRPr="003850C7">
        <w:rPr>
          <w:rFonts w:ascii="Times New Roman" w:hAnsi="Times New Roman" w:cs="Times New Roman"/>
          <w:sz w:val="24"/>
          <w:szCs w:val="24"/>
        </w:rPr>
        <w:t>7</w:t>
      </w:r>
      <w:r w:rsidRPr="003850C7">
        <w:rPr>
          <w:rFonts w:ascii="Times New Roman" w:hAnsi="Times New Roman" w:cs="Times New Roman"/>
          <w:sz w:val="24"/>
          <w:szCs w:val="24"/>
        </w:rPr>
        <w:t>.</w:t>
      </w:r>
      <w:r w:rsidR="000C7EFA" w:rsidRPr="003850C7">
        <w:rPr>
          <w:rFonts w:ascii="Times New Roman" w:hAnsi="Times New Roman" w:cs="Times New Roman"/>
          <w:sz w:val="24"/>
          <w:szCs w:val="24"/>
        </w:rPr>
        <w:t xml:space="preserve"> Assign an oxidation state to phosphorus in each of the following:</w:t>
      </w:r>
    </w:p>
    <w:p w:rsidR="000C7EFA" w:rsidRPr="003850C7" w:rsidRDefault="000C7EFA" w:rsidP="003850C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(a) NaH</w:t>
      </w:r>
      <w:r w:rsidRPr="003850C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850C7">
        <w:rPr>
          <w:rFonts w:ascii="Times New Roman" w:hAnsi="Times New Roman" w:cs="Times New Roman"/>
          <w:sz w:val="24"/>
          <w:szCs w:val="24"/>
        </w:rPr>
        <w:t>PO</w:t>
      </w:r>
      <w:r w:rsidRPr="003850C7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0C7EFA" w:rsidRPr="003850C7" w:rsidRDefault="000C7EFA" w:rsidP="003850C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(b) PF</w:t>
      </w:r>
      <w:r w:rsidRPr="003850C7"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:rsidR="000C7EFA" w:rsidRPr="003850C7" w:rsidRDefault="000C7EFA" w:rsidP="003850C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(c) P</w:t>
      </w:r>
      <w:r w:rsidRPr="003850C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850C7">
        <w:rPr>
          <w:rFonts w:ascii="Times New Roman" w:hAnsi="Times New Roman" w:cs="Times New Roman"/>
          <w:sz w:val="24"/>
          <w:szCs w:val="24"/>
        </w:rPr>
        <w:t>O</w:t>
      </w:r>
      <w:r w:rsidRPr="003850C7">
        <w:rPr>
          <w:rFonts w:ascii="Times New Roman" w:hAnsi="Times New Roman" w:cs="Times New Roman"/>
          <w:sz w:val="24"/>
          <w:szCs w:val="24"/>
          <w:vertAlign w:val="subscript"/>
        </w:rPr>
        <w:t>6</w:t>
      </w:r>
    </w:p>
    <w:p w:rsidR="000C7EFA" w:rsidRPr="003850C7" w:rsidRDefault="000C7EFA" w:rsidP="003850C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(d) K</w:t>
      </w:r>
      <w:r w:rsidRPr="003850C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850C7">
        <w:rPr>
          <w:rFonts w:ascii="Times New Roman" w:hAnsi="Times New Roman" w:cs="Times New Roman"/>
          <w:sz w:val="24"/>
          <w:szCs w:val="24"/>
        </w:rPr>
        <w:t>PO</w:t>
      </w:r>
      <w:r w:rsidRPr="003850C7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:rsidR="000C7EFA" w:rsidRPr="003850C7" w:rsidRDefault="000C7EFA" w:rsidP="003850C7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(e) Na</w:t>
      </w:r>
      <w:r w:rsidRPr="003850C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850C7">
        <w:rPr>
          <w:rFonts w:ascii="Times New Roman" w:hAnsi="Times New Roman" w:cs="Times New Roman"/>
          <w:sz w:val="24"/>
          <w:szCs w:val="24"/>
        </w:rPr>
        <w:t>P</w:t>
      </w:r>
    </w:p>
    <w:p w:rsidR="00163D5A" w:rsidRPr="003850C7" w:rsidRDefault="000C7EFA" w:rsidP="003850C7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(f) Na</w:t>
      </w:r>
      <w:r w:rsidRPr="003850C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850C7">
        <w:rPr>
          <w:rFonts w:ascii="Times New Roman" w:hAnsi="Times New Roman" w:cs="Times New Roman"/>
          <w:sz w:val="24"/>
          <w:szCs w:val="24"/>
        </w:rPr>
        <w:t>P</w:t>
      </w:r>
      <w:r w:rsidRPr="003850C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850C7">
        <w:rPr>
          <w:rFonts w:ascii="Times New Roman" w:hAnsi="Times New Roman" w:cs="Times New Roman"/>
          <w:sz w:val="24"/>
          <w:szCs w:val="24"/>
        </w:rPr>
        <w:t>O</w:t>
      </w:r>
      <w:r w:rsidRPr="003850C7">
        <w:rPr>
          <w:rFonts w:ascii="Times New Roman" w:hAnsi="Times New Roman" w:cs="Times New Roman"/>
          <w:sz w:val="24"/>
          <w:szCs w:val="24"/>
          <w:vertAlign w:val="subscript"/>
        </w:rPr>
        <w:t>7</w:t>
      </w:r>
    </w:p>
    <w:p w:rsidR="00163D5A" w:rsidRPr="003850C7" w:rsidRDefault="00163D5A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Solution</w:t>
      </w:r>
    </w:p>
    <w:p w:rsidR="00163D5A" w:rsidRPr="003850C7" w:rsidRDefault="00027CCD" w:rsidP="003850C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50C7">
        <w:rPr>
          <w:rFonts w:ascii="Times New Roman" w:hAnsi="Times New Roman" w:cs="Times New Roman"/>
          <w:sz w:val="24"/>
          <w:szCs w:val="24"/>
        </w:rPr>
        <w:t>(a) P = 3+; (b) P = 5+; (c) P = 3+; (d) P = 5+; (e) P = 3–; (f) P = 5+</w:t>
      </w:r>
    </w:p>
    <w:p w:rsidR="003632AE" w:rsidRDefault="003632AE" w:rsidP="003632AE">
      <w:pPr>
        <w:rPr>
          <w:rFonts w:ascii="Times New Roman" w:hAnsi="Times New Roman" w:cs="Times New Roman"/>
          <w:sz w:val="24"/>
          <w:szCs w:val="24"/>
        </w:rPr>
      </w:pPr>
    </w:p>
    <w:p w:rsidR="003632AE" w:rsidRDefault="003632AE" w:rsidP="003632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p w:rsidR="00E94E5E" w:rsidRPr="003632AE" w:rsidRDefault="00E94E5E" w:rsidP="003632AE">
      <w:pPr>
        <w:rPr>
          <w:rFonts w:ascii="Times New Roman" w:hAnsi="Times New Roman" w:cs="Times New Roman"/>
          <w:sz w:val="24"/>
          <w:szCs w:val="24"/>
        </w:rPr>
      </w:pPr>
    </w:p>
    <w:sectPr w:rsidR="00E94E5E" w:rsidRPr="003632AE" w:rsidSect="009C5CC4">
      <w:headerReference w:type="default" r:id="rId67"/>
      <w:footerReference w:type="default" r:id="rId6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05023" w:rsidRDefault="00705023" w:rsidP="00777CA4">
      <w:pPr>
        <w:spacing w:after="0" w:line="240" w:lineRule="auto"/>
      </w:pPr>
      <w:r>
        <w:separator/>
      </w:r>
    </w:p>
  </w:endnote>
  <w:endnote w:type="continuationSeparator" w:id="0">
    <w:p w:rsidR="00705023" w:rsidRDefault="00705023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777CA4" w:rsidRPr="00777CA4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9B3373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9B3373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EE1531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9B3373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9B3373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9B3373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EE1531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3</w:t>
            </w:r>
            <w:r w:rsidR="009B3373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05023" w:rsidRDefault="00705023" w:rsidP="00777CA4">
      <w:pPr>
        <w:spacing w:after="0" w:line="240" w:lineRule="auto"/>
      </w:pPr>
      <w:r>
        <w:separator/>
      </w:r>
    </w:p>
  </w:footnote>
  <w:footnote w:type="continuationSeparator" w:id="0">
    <w:p w:rsidR="00705023" w:rsidRDefault="00705023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FA1" w:rsidRPr="00736FA1" w:rsidRDefault="00736FA1">
    <w:pPr>
      <w:pStyle w:val="Header"/>
      <w:rPr>
        <w:rFonts w:ascii="Times New Roman" w:hAnsi="Times New Roman" w:cs="Times New Roman"/>
        <w:sz w:val="24"/>
        <w:szCs w:val="24"/>
      </w:rPr>
    </w:pPr>
    <w:proofErr w:type="spellStart"/>
    <w:r w:rsidRPr="00736FA1">
      <w:rPr>
        <w:rFonts w:ascii="Times New Roman" w:hAnsi="Times New Roman" w:cs="Times New Roman"/>
        <w:sz w:val="24"/>
        <w:szCs w:val="24"/>
      </w:rPr>
      <w:t>OpenStax</w:t>
    </w:r>
    <w:proofErr w:type="spellEnd"/>
    <w:r w:rsidRPr="00736FA1">
      <w:rPr>
        <w:rFonts w:ascii="Times New Roman" w:hAnsi="Times New Roman" w:cs="Times New Roman"/>
        <w:sz w:val="24"/>
        <w:szCs w:val="24"/>
      </w:rPr>
      <w:t xml:space="preserve"> College </w:t>
    </w:r>
    <w:r w:rsidRPr="00736FA1">
      <w:rPr>
        <w:rFonts w:ascii="Times New Roman" w:hAnsi="Times New Roman" w:cs="Times New Roman"/>
        <w:i/>
        <w:sz w:val="24"/>
        <w:szCs w:val="24"/>
      </w:rPr>
      <w:t>Chemistry</w:t>
    </w:r>
  </w:p>
  <w:p w:rsidR="00736FA1" w:rsidRPr="00736FA1" w:rsidRDefault="00582831">
    <w:pPr>
      <w:pStyle w:val="Header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>18</w:t>
    </w:r>
    <w:r w:rsidR="00736FA1" w:rsidRPr="00736FA1">
      <w:rPr>
        <w:rFonts w:ascii="Times New Roman" w:hAnsi="Times New Roman" w:cs="Times New Roman"/>
        <w:sz w:val="24"/>
        <w:szCs w:val="24"/>
      </w:rPr>
      <w:t>.</w:t>
    </w:r>
    <w:r>
      <w:rPr>
        <w:rFonts w:ascii="Times New Roman" w:hAnsi="Times New Roman" w:cs="Times New Roman"/>
        <w:sz w:val="24"/>
        <w:szCs w:val="24"/>
      </w:rPr>
      <w:t>8</w:t>
    </w:r>
    <w:r w:rsidR="00651D4E">
      <w:rPr>
        <w:rFonts w:ascii="Times New Roman" w:hAnsi="Times New Roman" w:cs="Times New Roman"/>
        <w:sz w:val="24"/>
        <w:szCs w:val="24"/>
      </w:rPr>
      <w:t>:</w:t>
    </w:r>
    <w:r w:rsidRPr="00582831">
      <w:t xml:space="preserve"> </w:t>
    </w:r>
    <w:r w:rsidRPr="00582831">
      <w:rPr>
        <w:rFonts w:ascii="Times New Roman" w:hAnsi="Times New Roman" w:cs="Times New Roman"/>
        <w:sz w:val="24"/>
        <w:szCs w:val="24"/>
      </w:rPr>
      <w:t>Occurrence, Preparation, and Properties of Phosphoru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27CCD"/>
    <w:rsid w:val="000C7EFA"/>
    <w:rsid w:val="00146046"/>
    <w:rsid w:val="00163D5A"/>
    <w:rsid w:val="00182FA1"/>
    <w:rsid w:val="001B52A2"/>
    <w:rsid w:val="001F4307"/>
    <w:rsid w:val="0026512F"/>
    <w:rsid w:val="002915FF"/>
    <w:rsid w:val="002C1BCC"/>
    <w:rsid w:val="002C5E24"/>
    <w:rsid w:val="003267C2"/>
    <w:rsid w:val="00362A44"/>
    <w:rsid w:val="003632AE"/>
    <w:rsid w:val="003850C7"/>
    <w:rsid w:val="00430C6E"/>
    <w:rsid w:val="00445D2D"/>
    <w:rsid w:val="004653C2"/>
    <w:rsid w:val="00550C85"/>
    <w:rsid w:val="00554FE4"/>
    <w:rsid w:val="005763C3"/>
    <w:rsid w:val="00582831"/>
    <w:rsid w:val="005942D9"/>
    <w:rsid w:val="0059545A"/>
    <w:rsid w:val="006227EB"/>
    <w:rsid w:val="00644B1D"/>
    <w:rsid w:val="00651D4E"/>
    <w:rsid w:val="00682B34"/>
    <w:rsid w:val="00684F98"/>
    <w:rsid w:val="00705023"/>
    <w:rsid w:val="00705064"/>
    <w:rsid w:val="0073603D"/>
    <w:rsid w:val="00736FA1"/>
    <w:rsid w:val="00777CA4"/>
    <w:rsid w:val="007978EF"/>
    <w:rsid w:val="0081029C"/>
    <w:rsid w:val="008255BA"/>
    <w:rsid w:val="0084043E"/>
    <w:rsid w:val="00846875"/>
    <w:rsid w:val="00850CD2"/>
    <w:rsid w:val="00884B65"/>
    <w:rsid w:val="00964FB1"/>
    <w:rsid w:val="00965637"/>
    <w:rsid w:val="009847C4"/>
    <w:rsid w:val="009A3033"/>
    <w:rsid w:val="009B3373"/>
    <w:rsid w:val="009C5CC4"/>
    <w:rsid w:val="00AD6EE0"/>
    <w:rsid w:val="00B8142B"/>
    <w:rsid w:val="00B83077"/>
    <w:rsid w:val="00BE164B"/>
    <w:rsid w:val="00BE7510"/>
    <w:rsid w:val="00C258B1"/>
    <w:rsid w:val="00C9230C"/>
    <w:rsid w:val="00C931A3"/>
    <w:rsid w:val="00CD1EE9"/>
    <w:rsid w:val="00CF5B87"/>
    <w:rsid w:val="00D215D3"/>
    <w:rsid w:val="00DB6B02"/>
    <w:rsid w:val="00E37DCA"/>
    <w:rsid w:val="00E6057A"/>
    <w:rsid w:val="00E94E5E"/>
    <w:rsid w:val="00EE1531"/>
    <w:rsid w:val="00F33790"/>
    <w:rsid w:val="00F60D86"/>
    <w:rsid w:val="00FC009A"/>
    <w:rsid w:val="00FC23F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ListParagraph">
    <w:name w:val="List Paragraph"/>
    <w:basedOn w:val="Normal"/>
    <w:uiPriority w:val="34"/>
    <w:qFormat/>
    <w:rsid w:val="0084043E"/>
    <w:pPr>
      <w:ind w:left="720"/>
      <w:contextualSpacing/>
    </w:pPr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84F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4F9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ListParagraph">
    <w:name w:val="List Paragraph"/>
    <w:basedOn w:val="Normal"/>
    <w:uiPriority w:val="34"/>
    <w:qFormat/>
    <w:rsid w:val="0084043E"/>
    <w:pPr>
      <w:ind w:left="720"/>
      <w:contextualSpacing/>
    </w:pPr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84F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4F9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2985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63" Type="http://schemas.openxmlformats.org/officeDocument/2006/relationships/image" Target="media/image31.jpeg"/><Relationship Id="rId68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9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66" Type="http://schemas.openxmlformats.org/officeDocument/2006/relationships/image" Target="media/image34.jpeg"/><Relationship Id="rId5" Type="http://schemas.openxmlformats.org/officeDocument/2006/relationships/footnotes" Target="footnotes.xml"/><Relationship Id="rId15" Type="http://schemas.openxmlformats.org/officeDocument/2006/relationships/image" Target="media/image7.jpeg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3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jpeg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3.bin"/><Relationship Id="rId64" Type="http://schemas.openxmlformats.org/officeDocument/2006/relationships/image" Target="media/image32.jpeg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29.wmf"/><Relationship Id="rId67" Type="http://schemas.openxmlformats.org/officeDocument/2006/relationships/header" Target="header1.xml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36</Words>
  <Characters>191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Amanda</cp:lastModifiedBy>
  <cp:revision>3</cp:revision>
  <dcterms:created xsi:type="dcterms:W3CDTF">2015-06-01T18:37:00Z</dcterms:created>
  <dcterms:modified xsi:type="dcterms:W3CDTF">2015-08-26T18:59:00Z</dcterms:modified>
</cp:coreProperties>
</file>